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551B" w:rsidRPr="00DB6758" w:rsidRDefault="0039187B" w:rsidP="00324679">
      <w:pPr>
        <w:spacing w:after="0"/>
        <w:jc w:val="center"/>
        <w:rPr>
          <w:b/>
        </w:rPr>
      </w:pPr>
      <w:r w:rsidRPr="00DB6758">
        <w:rPr>
          <w:b/>
        </w:rPr>
        <w:t xml:space="preserve">ÔN TẬP HỌC KÌ I </w:t>
      </w:r>
      <w:r w:rsidR="00324679">
        <w:rPr>
          <w:b/>
        </w:rPr>
        <w:t xml:space="preserve">- </w:t>
      </w:r>
      <w:r w:rsidRPr="00DB6758">
        <w:rPr>
          <w:b/>
        </w:rPr>
        <w:t>VẬT LÍ 7</w:t>
      </w:r>
    </w:p>
    <w:p w:rsidR="0039187B" w:rsidRDefault="00E14E62" w:rsidP="006D5E47">
      <w:pPr>
        <w:spacing w:before="40" w:after="20" w:line="240" w:lineRule="auto"/>
        <w:jc w:val="both"/>
      </w:pPr>
      <w:r w:rsidRPr="00E14E62">
        <w:rPr>
          <w:b/>
          <w:u w:val="single"/>
        </w:rPr>
        <w:t xml:space="preserve">Câu </w:t>
      </w:r>
      <w:r w:rsidR="0039187B" w:rsidRPr="00E14E62">
        <w:rPr>
          <w:b/>
          <w:u w:val="single"/>
        </w:rPr>
        <w:t>1</w:t>
      </w:r>
      <w:r>
        <w:t xml:space="preserve">: </w:t>
      </w:r>
      <w:r w:rsidR="0039187B">
        <w:t xml:space="preserve">Phát biểu định luật phản xạ ánh sáng. </w:t>
      </w:r>
      <w:proofErr w:type="gramStart"/>
      <w:r w:rsidR="0039187B">
        <w:t>Vẽ hình minh họa.</w:t>
      </w:r>
      <w:proofErr w:type="gramEnd"/>
    </w:p>
    <w:p w:rsidR="0039187B" w:rsidRDefault="0039187B" w:rsidP="006D5E47">
      <w:pPr>
        <w:spacing w:before="40" w:after="20" w:line="240" w:lineRule="auto"/>
        <w:jc w:val="both"/>
      </w:pPr>
      <w:r>
        <w:t xml:space="preserve">- Tia phản xạ nằm trong mặt phẳng chứa </w:t>
      </w:r>
      <w:proofErr w:type="gramStart"/>
      <w:r>
        <w:t>tia</w:t>
      </w:r>
      <w:proofErr w:type="gramEnd"/>
      <w:r>
        <w:t xml:space="preserve"> tới và pháp tuyến của gương ở điểm tới.</w:t>
      </w:r>
    </w:p>
    <w:p w:rsidR="0039187B" w:rsidRDefault="0039187B" w:rsidP="006D5E47">
      <w:pPr>
        <w:spacing w:before="40" w:after="20" w:line="240" w:lineRule="auto"/>
        <w:jc w:val="both"/>
      </w:pPr>
      <w:r>
        <w:t>- Góc phản xạ bằng góc tới.</w:t>
      </w:r>
    </w:p>
    <w:p w:rsidR="0039187B" w:rsidRDefault="00E14E62" w:rsidP="006D5E47">
      <w:pPr>
        <w:spacing w:before="40" w:after="20" w:line="240" w:lineRule="auto"/>
        <w:jc w:val="both"/>
      </w:pPr>
      <w:r>
        <w:t xml:space="preserve"> </w:t>
      </w:r>
      <w:r w:rsidRPr="00E14E62">
        <w:rPr>
          <w:b/>
          <w:u w:val="single"/>
        </w:rPr>
        <w:t xml:space="preserve">Câu </w:t>
      </w:r>
      <w:r w:rsidR="0039187B" w:rsidRPr="00E14E62">
        <w:rPr>
          <w:b/>
          <w:u w:val="single"/>
        </w:rPr>
        <w:t>2</w:t>
      </w:r>
      <w:proofErr w:type="gramStart"/>
      <w:r w:rsidR="0039187B">
        <w:t>.-</w:t>
      </w:r>
      <w:proofErr w:type="gramEnd"/>
      <w:r w:rsidR="0039187B">
        <w:t xml:space="preserve"> Nêu tí</w:t>
      </w:r>
      <w:r w:rsidR="002619D6">
        <w:t xml:space="preserve">nh chất của một vật tạo bởi gương phẳng. </w:t>
      </w:r>
      <w:proofErr w:type="gramStart"/>
      <w:r w:rsidR="002619D6">
        <w:t>Vẽ hình minh họa.</w:t>
      </w:r>
      <w:proofErr w:type="gramEnd"/>
    </w:p>
    <w:p w:rsidR="002619D6" w:rsidRDefault="002619D6" w:rsidP="006D5E47">
      <w:pPr>
        <w:spacing w:before="40" w:after="20" w:line="240" w:lineRule="auto"/>
        <w:ind w:firstLine="284"/>
        <w:jc w:val="both"/>
      </w:pPr>
      <w:proofErr w:type="gramStart"/>
      <w:r>
        <w:t>- Ảnh ảo tạo bởi gương phẳng không hứng được trên màn chắn</w:t>
      </w:r>
      <w:r w:rsidR="00BB19F3">
        <w:t xml:space="preserve"> v</w:t>
      </w:r>
      <w:r>
        <w:t>à lớn bằng vật.</w:t>
      </w:r>
      <w:proofErr w:type="gramEnd"/>
    </w:p>
    <w:p w:rsidR="00BB19F3" w:rsidRDefault="00BB19F3" w:rsidP="006D5E47">
      <w:pPr>
        <w:spacing w:before="40" w:after="20" w:line="240" w:lineRule="auto"/>
        <w:ind w:firstLine="284"/>
        <w:jc w:val="both"/>
      </w:pPr>
      <w:r>
        <w:t>-</w:t>
      </w:r>
      <w:r w:rsidR="00E14E62">
        <w:t xml:space="preserve"> </w:t>
      </w:r>
      <w:r>
        <w:t>Khoảng cách từ một điểm</w:t>
      </w:r>
      <w:r w:rsidR="00B40E9F">
        <w:t xml:space="preserve"> của vật tới gương phẳng bằng khoảng cách từ ảnh của điểm đó tới gương.</w:t>
      </w:r>
    </w:p>
    <w:p w:rsidR="00B40E9F" w:rsidRDefault="00E14E62" w:rsidP="006D5E47">
      <w:pPr>
        <w:spacing w:before="40" w:after="20" w:line="240" w:lineRule="auto"/>
        <w:jc w:val="both"/>
      </w:pPr>
      <w:r w:rsidRPr="00E14E62">
        <w:rPr>
          <w:b/>
          <w:u w:val="single"/>
        </w:rPr>
        <w:t>Câu 3</w:t>
      </w:r>
      <w:r>
        <w:t xml:space="preserve">: </w:t>
      </w:r>
      <w:r w:rsidR="00B40E9F">
        <w:t xml:space="preserve">Tần số là gì? Đơn vị đo tần số. </w:t>
      </w:r>
      <w:proofErr w:type="gramStart"/>
      <w:r w:rsidR="00B40E9F">
        <w:t>Tần số của âm nghe được.</w:t>
      </w:r>
      <w:proofErr w:type="gramEnd"/>
    </w:p>
    <w:p w:rsidR="00B40E9F" w:rsidRDefault="00B40E9F" w:rsidP="006D5E47">
      <w:pPr>
        <w:spacing w:before="40" w:after="20" w:line="240" w:lineRule="auto"/>
        <w:ind w:firstLine="284"/>
        <w:jc w:val="both"/>
      </w:pPr>
      <w:r>
        <w:t>-</w:t>
      </w:r>
      <w:r w:rsidR="00E14E62">
        <w:t xml:space="preserve"> </w:t>
      </w:r>
      <w:r>
        <w:t>Số dao động trong một giây gọi là tần số.</w:t>
      </w:r>
    </w:p>
    <w:p w:rsidR="00B40E9F" w:rsidRDefault="00B40E9F" w:rsidP="006D5E47">
      <w:pPr>
        <w:spacing w:before="40" w:after="20" w:line="240" w:lineRule="auto"/>
        <w:ind w:firstLine="284"/>
        <w:jc w:val="both"/>
      </w:pPr>
      <w:r>
        <w:t>-</w:t>
      </w:r>
      <w:r w:rsidR="00E14E62">
        <w:t xml:space="preserve"> </w:t>
      </w:r>
      <w:r>
        <w:t>Đơn vị tần số là héc (Hz)</w:t>
      </w:r>
    </w:p>
    <w:p w:rsidR="00B40E9F" w:rsidRDefault="00B40E9F" w:rsidP="006D5E47">
      <w:pPr>
        <w:spacing w:before="40" w:after="20" w:line="240" w:lineRule="auto"/>
        <w:ind w:firstLine="284"/>
        <w:jc w:val="both"/>
      </w:pPr>
      <w:r>
        <w:t>-</w:t>
      </w:r>
      <w:r w:rsidR="00E14E62">
        <w:t xml:space="preserve"> </w:t>
      </w:r>
      <w:r>
        <w:t>Tai người nghe được âm có tần số từ 20Hz đến 20000Hz.</w:t>
      </w:r>
    </w:p>
    <w:p w:rsidR="0076246D" w:rsidRDefault="00E14E62" w:rsidP="006D5E47">
      <w:pPr>
        <w:spacing w:before="40" w:after="20" w:line="240" w:lineRule="auto"/>
        <w:jc w:val="both"/>
      </w:pPr>
      <w:r w:rsidRPr="00E14E62">
        <w:rPr>
          <w:b/>
          <w:u w:val="single"/>
        </w:rPr>
        <w:t xml:space="preserve">Câu </w:t>
      </w:r>
      <w:r w:rsidR="00B40E9F" w:rsidRPr="00E14E62">
        <w:rPr>
          <w:b/>
          <w:u w:val="single"/>
        </w:rPr>
        <w:t>4</w:t>
      </w:r>
      <w:r>
        <w:t xml:space="preserve">: </w:t>
      </w:r>
      <w:r w:rsidR="00B40E9F">
        <w:t>Một học sinh cao 1,6m</w:t>
      </w:r>
      <w:r w:rsidR="008F2630">
        <w:t xml:space="preserve"> và đứng cách gương 50cm. </w:t>
      </w:r>
    </w:p>
    <w:p w:rsidR="00B40E9F" w:rsidRDefault="0076246D" w:rsidP="006D5E47">
      <w:pPr>
        <w:spacing w:before="40" w:after="20" w:line="240" w:lineRule="auto"/>
        <w:ind w:firstLine="284"/>
        <w:jc w:val="both"/>
      </w:pPr>
      <w:proofErr w:type="gramStart"/>
      <w:r>
        <w:t>a</w:t>
      </w:r>
      <w:proofErr w:type="gramEnd"/>
      <w:r>
        <w:t>).-</w:t>
      </w:r>
      <w:r w:rsidR="008F2630">
        <w:t>Hỏi ảnh của người đó cao bao nhiêu m và ảnh cách gương bao nhiêu cm</w:t>
      </w:r>
    </w:p>
    <w:p w:rsidR="0076246D" w:rsidRDefault="0076246D" w:rsidP="006D5E47">
      <w:pPr>
        <w:spacing w:before="40" w:after="20" w:line="240" w:lineRule="auto"/>
        <w:ind w:firstLine="284"/>
        <w:jc w:val="both"/>
      </w:pPr>
      <w:r>
        <w:t>b).-Vẽ hình minh họa.</w:t>
      </w:r>
    </w:p>
    <w:p w:rsidR="0076246D" w:rsidRDefault="0076246D" w:rsidP="006D5E47">
      <w:pPr>
        <w:spacing w:before="40" w:after="20" w:line="240" w:lineRule="auto"/>
        <w:ind w:firstLine="284"/>
        <w:jc w:val="both"/>
      </w:pPr>
      <w:r>
        <w:t>c)</w:t>
      </w:r>
      <w:proofErr w:type="gramStart"/>
      <w:r>
        <w:t>.-</w:t>
      </w:r>
      <w:proofErr w:type="gramEnd"/>
      <w:r>
        <w:t xml:space="preserve"> Bạn đó bước tới gần gương th</w:t>
      </w:r>
      <w:r w:rsidR="00942947">
        <w:t>ê</w:t>
      </w:r>
      <w:r>
        <w:t xml:space="preserve">m 10cm. Hỏi ảnh cách gương bao nhiêu cm? </w:t>
      </w:r>
      <w:proofErr w:type="gramStart"/>
      <w:r>
        <w:t>Ảnh và vật cách nhau bao nhiêu cm?</w:t>
      </w:r>
      <w:proofErr w:type="gramEnd"/>
    </w:p>
    <w:p w:rsidR="005E0333" w:rsidRDefault="005E0333" w:rsidP="006D5E47">
      <w:pPr>
        <w:spacing w:before="40" w:after="20" w:line="240" w:lineRule="auto"/>
        <w:jc w:val="both"/>
      </w:pPr>
      <w:r>
        <w:t>……………………………………………………………………………………………….</w:t>
      </w:r>
    </w:p>
    <w:p w:rsidR="005E0333" w:rsidRDefault="005E0333" w:rsidP="006D5E47">
      <w:pPr>
        <w:spacing w:before="40" w:after="20" w:line="240" w:lineRule="auto"/>
        <w:jc w:val="both"/>
      </w:pPr>
      <w:r>
        <w:t>……………………………………………………………………………………………….</w:t>
      </w:r>
    </w:p>
    <w:p w:rsidR="005E0333" w:rsidRDefault="005E0333" w:rsidP="006D5E47">
      <w:pPr>
        <w:spacing w:before="40" w:after="20" w:line="240" w:lineRule="auto"/>
        <w:jc w:val="both"/>
      </w:pPr>
      <w:r>
        <w:t>……………………………………………………………………………………………….</w:t>
      </w:r>
    </w:p>
    <w:p w:rsidR="0076246D" w:rsidRDefault="00E14E62" w:rsidP="006D5E47">
      <w:pPr>
        <w:spacing w:before="40" w:after="20" w:line="240" w:lineRule="auto"/>
        <w:jc w:val="both"/>
      </w:pPr>
      <w:r w:rsidRPr="00E14E62">
        <w:rPr>
          <w:b/>
          <w:u w:val="single"/>
        </w:rPr>
        <w:t>Câu 5</w:t>
      </w:r>
      <w:r>
        <w:t xml:space="preserve">: </w:t>
      </w:r>
      <w:r w:rsidR="00942947">
        <w:t xml:space="preserve">Dùng gương phẳng hướng ánh nắng mặt trời vào lớp học. Hiện tượng ánh sáng không truyền thẳng qua gương mà bị đổi hướng truyền về môi trường cũ. Hiện tượng này tuân </w:t>
      </w:r>
      <w:proofErr w:type="gramStart"/>
      <w:r w:rsidR="00942947">
        <w:t>theo</w:t>
      </w:r>
      <w:proofErr w:type="gramEnd"/>
      <w:r w:rsidR="00942947">
        <w:t xml:space="preserve"> định luật gì? </w:t>
      </w:r>
      <w:proofErr w:type="gramStart"/>
      <w:r w:rsidR="00942947">
        <w:t>Vẽ hình minh họa.</w:t>
      </w:r>
      <w:proofErr w:type="gramEnd"/>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942947" w:rsidRDefault="00E14E62" w:rsidP="006D5E47">
      <w:pPr>
        <w:spacing w:before="40" w:after="20" w:line="240" w:lineRule="auto"/>
        <w:jc w:val="both"/>
      </w:pPr>
      <w:r w:rsidRPr="00E14E62">
        <w:rPr>
          <w:b/>
          <w:u w:val="single"/>
        </w:rPr>
        <w:t>Câu 6:</w:t>
      </w:r>
      <w:r w:rsidR="00942947">
        <w:t xml:space="preserve"> Một bạn nhìn vào bể thấy cá đang bơi. Vì sao mắt bạn ấy nhìn thấy con cá và con cá là nguồn sáng hay vật sáng? Nguồn sáng là gì? Cho 2 ví dụ về nguồn sáng?</w:t>
      </w:r>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942947" w:rsidRDefault="00E14E62" w:rsidP="006D5E47">
      <w:pPr>
        <w:spacing w:before="40" w:after="20" w:line="240" w:lineRule="auto"/>
        <w:jc w:val="both"/>
        <w:rPr>
          <w:spacing w:val="-4"/>
        </w:rPr>
      </w:pPr>
      <w:r w:rsidRPr="00CE04A2">
        <w:rPr>
          <w:b/>
          <w:spacing w:val="-4"/>
          <w:u w:val="single"/>
        </w:rPr>
        <w:t>Câu 7</w:t>
      </w:r>
      <w:r w:rsidRPr="00CE04A2">
        <w:rPr>
          <w:spacing w:val="-4"/>
        </w:rPr>
        <w:t>:</w:t>
      </w:r>
      <w:r w:rsidR="00942947" w:rsidRPr="00CE04A2">
        <w:rPr>
          <w:spacing w:val="-4"/>
        </w:rPr>
        <w:t xml:space="preserve"> Trên </w:t>
      </w:r>
      <w:proofErr w:type="gramStart"/>
      <w:r w:rsidR="00942947" w:rsidRPr="00CE04A2">
        <w:rPr>
          <w:spacing w:val="-4"/>
        </w:rPr>
        <w:t>xe</w:t>
      </w:r>
      <w:proofErr w:type="gramEnd"/>
      <w:r w:rsidR="00942947" w:rsidRPr="00CE04A2">
        <w:rPr>
          <w:spacing w:val="-4"/>
        </w:rPr>
        <w:t xml:space="preserve"> ô tô, xem máy, người ta gắng gương cầu lồi làm kính chiếu hậu, để cho người lái xe quan sát các vật ở phía sau xe có lợi gì hơn là dùng gương phẳng có cùng kích thước</w:t>
      </w:r>
      <w:r w:rsidR="002D22EA" w:rsidRPr="00CE04A2">
        <w:rPr>
          <w:spacing w:val="-4"/>
        </w:rPr>
        <w:t>?</w:t>
      </w:r>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CE04A2" w:rsidRDefault="00CE04A2" w:rsidP="006D5E47">
      <w:pPr>
        <w:spacing w:before="40" w:after="20" w:line="240" w:lineRule="auto"/>
        <w:jc w:val="both"/>
      </w:pPr>
      <w:r>
        <w:t>……………………………………………………………………………………………….</w:t>
      </w:r>
    </w:p>
    <w:p w:rsidR="002D22EA" w:rsidRDefault="00E14E62" w:rsidP="006D5E47">
      <w:pPr>
        <w:spacing w:before="40" w:after="20" w:line="240" w:lineRule="auto"/>
        <w:jc w:val="both"/>
      </w:pPr>
      <w:r w:rsidRPr="00E14E62">
        <w:rPr>
          <w:b/>
          <w:u w:val="single"/>
        </w:rPr>
        <w:t>Câu 8</w:t>
      </w:r>
      <w:r>
        <w:t>:</w:t>
      </w:r>
      <w:r w:rsidR="002D22EA">
        <w:t xml:space="preserve"> Khi Mặt Trăng nằm giữa Mặt trời</w:t>
      </w:r>
      <w:r w:rsidR="00F4219E">
        <w:t xml:space="preserve"> và Trái Đất</w:t>
      </w:r>
      <w:r w:rsidR="0059351E">
        <w:t xml:space="preserve"> </w:t>
      </w:r>
      <w:r w:rsidR="00CE04A2">
        <w:t xml:space="preserve">sao </w:t>
      </w:r>
      <w:r w:rsidR="0059351E">
        <w:t xml:space="preserve">cho 3 vật thể này thẳng hàng. </w:t>
      </w:r>
      <w:proofErr w:type="gramStart"/>
      <w:r w:rsidR="0059351E">
        <w:t xml:space="preserve">Khi </w:t>
      </w:r>
      <w:r w:rsidR="000269B6">
        <w:t>đó xảy ra hiện tượng gì?</w:t>
      </w:r>
      <w:proofErr w:type="gramEnd"/>
      <w:r w:rsidR="000269B6">
        <w:t xml:space="preserve"> </w:t>
      </w:r>
      <w:proofErr w:type="gramStart"/>
      <w:r w:rsidR="000269B6">
        <w:t>Nêu khái niệm về hiện tượng đó.</w:t>
      </w:r>
      <w:proofErr w:type="gramEnd"/>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B95C65" w:rsidRDefault="00E14E62" w:rsidP="006D5E47">
      <w:pPr>
        <w:spacing w:before="40" w:after="20" w:line="240" w:lineRule="auto"/>
        <w:jc w:val="both"/>
      </w:pPr>
      <w:r w:rsidRPr="00E14E62">
        <w:rPr>
          <w:b/>
          <w:u w:val="single"/>
        </w:rPr>
        <w:lastRenderedPageBreak/>
        <w:t>Câu 9</w:t>
      </w:r>
      <w:r>
        <w:t>:</w:t>
      </w:r>
      <w:r w:rsidR="00B95C65">
        <w:t xml:space="preserve"> Chiếu một </w:t>
      </w:r>
      <w:proofErr w:type="gramStart"/>
      <w:r w:rsidR="00B95C65">
        <w:t>tia</w:t>
      </w:r>
      <w:proofErr w:type="gramEnd"/>
      <w:r w:rsidR="00B95C65">
        <w:t xml:space="preserve"> sáng SI lên một gương phẳng sao cho tia tới</w:t>
      </w:r>
      <w:r w:rsidR="00261A25">
        <w:t xml:space="preserve"> hợp với gương một góc có số đo là 40</w:t>
      </w:r>
      <w:r w:rsidR="00261A25" w:rsidRPr="00261A25">
        <w:rPr>
          <w:vertAlign w:val="superscript"/>
        </w:rPr>
        <w:t>0</w:t>
      </w:r>
      <w:r w:rsidR="00261A25">
        <w:t>.</w:t>
      </w:r>
    </w:p>
    <w:p w:rsidR="00261A25" w:rsidRDefault="00261A25" w:rsidP="006D5E47">
      <w:pPr>
        <w:spacing w:before="40" w:after="20" w:line="240" w:lineRule="auto"/>
        <w:ind w:firstLine="284"/>
        <w:jc w:val="both"/>
      </w:pPr>
      <w:proofErr w:type="gramStart"/>
      <w:r>
        <w:t>a</w:t>
      </w:r>
      <w:proofErr w:type="gramEnd"/>
      <w:r>
        <w:t>).- Vẽ tia phản xạ.</w:t>
      </w:r>
    </w:p>
    <w:p w:rsidR="00261A25" w:rsidRDefault="00261A25" w:rsidP="006D5E47">
      <w:pPr>
        <w:spacing w:before="40" w:after="20" w:line="240" w:lineRule="auto"/>
        <w:ind w:firstLine="284"/>
        <w:jc w:val="both"/>
      </w:pPr>
      <w:r>
        <w:t>b)</w:t>
      </w:r>
      <w:proofErr w:type="gramStart"/>
      <w:r>
        <w:t>.-</w:t>
      </w:r>
      <w:proofErr w:type="gramEnd"/>
      <w:r>
        <w:t xml:space="preserve"> Tính góc tới, góc phản xạ.</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261A25" w:rsidRDefault="00E14E62" w:rsidP="006D5E47">
      <w:pPr>
        <w:spacing w:before="40" w:after="20" w:line="240" w:lineRule="auto"/>
        <w:jc w:val="both"/>
      </w:pPr>
      <w:r w:rsidRPr="00E14E62">
        <w:rPr>
          <w:b/>
          <w:u w:val="single"/>
        </w:rPr>
        <w:t>Câu 10</w:t>
      </w:r>
      <w:r>
        <w:t>:</w:t>
      </w:r>
      <w:r w:rsidR="00261A25">
        <w:t xml:space="preserve"> Chiếu một </w:t>
      </w:r>
      <w:proofErr w:type="gramStart"/>
      <w:r w:rsidR="00261A25">
        <w:t>tia</w:t>
      </w:r>
      <w:proofErr w:type="gramEnd"/>
      <w:r w:rsidR="00261A25">
        <w:t xml:space="preserve"> sáng SI lên một gương phẳng sao cho tia tới với pháp tuyến (góc tới) một góc 30</w:t>
      </w:r>
      <w:r w:rsidR="00261A25" w:rsidRPr="00261A25">
        <w:rPr>
          <w:vertAlign w:val="superscript"/>
        </w:rPr>
        <w:t>0</w:t>
      </w:r>
      <w:r w:rsidR="00261A25">
        <w:t>.</w:t>
      </w:r>
    </w:p>
    <w:p w:rsidR="00261A25" w:rsidRDefault="00261A25" w:rsidP="006D5E47">
      <w:pPr>
        <w:spacing w:before="40" w:after="20" w:line="240" w:lineRule="auto"/>
        <w:ind w:firstLine="284"/>
        <w:jc w:val="both"/>
      </w:pPr>
      <w:proofErr w:type="gramStart"/>
      <w:r>
        <w:t>a</w:t>
      </w:r>
      <w:proofErr w:type="gramEnd"/>
      <w:r>
        <w:t>).- Vẽ tia phản xạ.</w:t>
      </w:r>
    </w:p>
    <w:p w:rsidR="00261A25" w:rsidRDefault="00261A25" w:rsidP="006D5E47">
      <w:pPr>
        <w:spacing w:before="40" w:after="20" w:line="240" w:lineRule="auto"/>
        <w:ind w:firstLine="284"/>
        <w:jc w:val="both"/>
      </w:pPr>
      <w:r>
        <w:t>b) Tính góc phản xạ.</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261A25" w:rsidRDefault="00E14E62" w:rsidP="006D5E47">
      <w:pPr>
        <w:spacing w:before="40" w:after="20" w:line="240" w:lineRule="auto"/>
        <w:jc w:val="both"/>
      </w:pPr>
      <w:r w:rsidRPr="00E14E62">
        <w:rPr>
          <w:b/>
          <w:u w:val="single"/>
        </w:rPr>
        <w:t>Câu 11</w:t>
      </w:r>
      <w:r>
        <w:t>:</w:t>
      </w:r>
      <w:r w:rsidR="005D378B">
        <w:t xml:space="preserve"> Chiếu một tia sáng lên một gương </w:t>
      </w:r>
      <w:proofErr w:type="gramStart"/>
      <w:r w:rsidR="005D378B">
        <w:t>phẳng  ta</w:t>
      </w:r>
      <w:proofErr w:type="gramEnd"/>
      <w:r w:rsidR="005D378B">
        <w:t xml:space="preserve"> thu được một tia phản xạ tạo với tia tới một góc 60</w:t>
      </w:r>
      <w:r w:rsidR="005D378B" w:rsidRPr="005D378B">
        <w:rPr>
          <w:vertAlign w:val="superscript"/>
        </w:rPr>
        <w:t>0</w:t>
      </w:r>
      <w:r w:rsidR="005D378B">
        <w:t>.</w:t>
      </w:r>
    </w:p>
    <w:p w:rsidR="005D378B" w:rsidRDefault="005D378B" w:rsidP="006D5E47">
      <w:pPr>
        <w:spacing w:before="40" w:after="20" w:line="240" w:lineRule="auto"/>
        <w:ind w:firstLine="284"/>
        <w:jc w:val="both"/>
      </w:pPr>
      <w:proofErr w:type="gramStart"/>
      <w:r>
        <w:t>a</w:t>
      </w:r>
      <w:proofErr w:type="gramEnd"/>
      <w:r>
        <w:t>).- Vẽ hình.</w:t>
      </w:r>
    </w:p>
    <w:p w:rsidR="005D378B" w:rsidRDefault="005D378B" w:rsidP="006D5E47">
      <w:pPr>
        <w:spacing w:before="40" w:after="20" w:line="240" w:lineRule="auto"/>
        <w:ind w:firstLine="284"/>
        <w:jc w:val="both"/>
      </w:pPr>
      <w:r>
        <w:t>b)</w:t>
      </w:r>
      <w:proofErr w:type="gramStart"/>
      <w:r>
        <w:t>.-</w:t>
      </w:r>
      <w:proofErr w:type="gramEnd"/>
      <w:r>
        <w:t xml:space="preserve"> Tính góc tới, góc phản xạ.</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5D378B" w:rsidRDefault="00E14E62" w:rsidP="006D5E47">
      <w:pPr>
        <w:spacing w:before="40" w:after="20" w:line="240" w:lineRule="auto"/>
        <w:jc w:val="both"/>
      </w:pPr>
      <w:r w:rsidRPr="00E14E62">
        <w:rPr>
          <w:b/>
          <w:u w:val="single"/>
        </w:rPr>
        <w:t>Câu 12</w:t>
      </w:r>
      <w:r>
        <w:t>:</w:t>
      </w:r>
      <w:r w:rsidR="005D378B">
        <w:t xml:space="preserve"> Vật A trong một phút thực hiện được 3000 dao động. </w:t>
      </w:r>
      <w:proofErr w:type="gramStart"/>
      <w:r w:rsidR="005D378B">
        <w:t>Vật B thực hiện 1200 dao động trong 20 giây.</w:t>
      </w:r>
      <w:proofErr w:type="gramEnd"/>
    </w:p>
    <w:p w:rsidR="005D378B" w:rsidRDefault="005D378B" w:rsidP="006D5E47">
      <w:pPr>
        <w:spacing w:before="40" w:after="20" w:line="240" w:lineRule="auto"/>
        <w:ind w:firstLine="284"/>
        <w:jc w:val="both"/>
      </w:pPr>
      <w:proofErr w:type="gramStart"/>
      <w:r>
        <w:t>a</w:t>
      </w:r>
      <w:proofErr w:type="gramEnd"/>
      <w:r>
        <w:t>).- Tính tần số dao động của vật A, vật B.</w:t>
      </w:r>
    </w:p>
    <w:p w:rsidR="005D378B" w:rsidRDefault="005D378B" w:rsidP="006D5E47">
      <w:pPr>
        <w:spacing w:before="40" w:after="20" w:line="240" w:lineRule="auto"/>
        <w:ind w:firstLine="284"/>
        <w:jc w:val="both"/>
      </w:pPr>
      <w:r>
        <w:t>b)</w:t>
      </w:r>
      <w:proofErr w:type="gramStart"/>
      <w:r>
        <w:t>.-</w:t>
      </w:r>
      <w:proofErr w:type="gramEnd"/>
      <w:r>
        <w:t xml:space="preserve"> Vật nào phát ra âm cao hơn. </w:t>
      </w:r>
      <w:proofErr w:type="gramStart"/>
      <w:r>
        <w:t>Tại sao?</w:t>
      </w:r>
      <w:proofErr w:type="gramEnd"/>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5D378B" w:rsidRDefault="00E14E62" w:rsidP="006D5E47">
      <w:pPr>
        <w:spacing w:before="40" w:after="20" w:line="240" w:lineRule="auto"/>
        <w:jc w:val="both"/>
      </w:pPr>
      <w:r w:rsidRPr="00E14E62">
        <w:rPr>
          <w:b/>
          <w:u w:val="single"/>
        </w:rPr>
        <w:t>Câu 13</w:t>
      </w:r>
      <w:r>
        <w:t>:</w:t>
      </w:r>
      <w:r w:rsidR="005D378B">
        <w:t xml:space="preserve"> Nêu các biện pháp làm giảm ô nhiễm tiếng ồn?</w:t>
      </w:r>
    </w:p>
    <w:p w:rsidR="005D378B" w:rsidRDefault="005D378B" w:rsidP="006D5E47">
      <w:pPr>
        <w:spacing w:before="40" w:after="20" w:line="240" w:lineRule="auto"/>
        <w:ind w:firstLine="284"/>
        <w:jc w:val="both"/>
      </w:pPr>
      <w:r>
        <w:t>- Làm giảm độ to của tiếng ồn phát ra.</w:t>
      </w:r>
    </w:p>
    <w:p w:rsidR="005D378B" w:rsidRDefault="005D378B" w:rsidP="006D5E47">
      <w:pPr>
        <w:spacing w:before="40" w:after="20" w:line="240" w:lineRule="auto"/>
        <w:ind w:firstLine="284"/>
        <w:jc w:val="both"/>
      </w:pPr>
      <w:r>
        <w:t>-</w:t>
      </w:r>
      <w:r w:rsidR="00E14E62">
        <w:t xml:space="preserve"> </w:t>
      </w:r>
      <w:r>
        <w:t>Ngăn chặn đường truyền âm.</w:t>
      </w:r>
    </w:p>
    <w:p w:rsidR="005D378B" w:rsidRDefault="005D378B" w:rsidP="006D5E47">
      <w:pPr>
        <w:spacing w:before="40" w:after="20" w:line="240" w:lineRule="auto"/>
        <w:ind w:firstLine="284"/>
        <w:jc w:val="both"/>
      </w:pPr>
      <w:r>
        <w:t>-</w:t>
      </w:r>
      <w:r w:rsidR="00E14E62">
        <w:t xml:space="preserve"> </w:t>
      </w:r>
      <w:r>
        <w:t xml:space="preserve">Làm cho </w:t>
      </w:r>
      <w:r w:rsidR="000E72C0">
        <w:t xml:space="preserve">âm truyền </w:t>
      </w:r>
      <w:proofErr w:type="gramStart"/>
      <w:r w:rsidR="000E72C0">
        <w:t>theo</w:t>
      </w:r>
      <w:proofErr w:type="gramEnd"/>
      <w:r w:rsidR="000E72C0">
        <w:t xml:space="preserve"> hướng khác.</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0E72C0" w:rsidRDefault="00E14E62" w:rsidP="006D5E47">
      <w:pPr>
        <w:spacing w:before="40" w:after="20" w:line="240" w:lineRule="auto"/>
        <w:jc w:val="both"/>
      </w:pPr>
      <w:r w:rsidRPr="00E14E62">
        <w:rPr>
          <w:b/>
          <w:u w:val="single"/>
        </w:rPr>
        <w:t>Câu 14</w:t>
      </w:r>
      <w:r>
        <w:t>:</w:t>
      </w:r>
      <w:r w:rsidR="000E72C0">
        <w:t xml:space="preserve"> Trường em nằm trên giao lộ lớn, để tránh ô nhiễm tiếng ồn ảnh hưởng đến việc học. </w:t>
      </w:r>
      <w:proofErr w:type="gramStart"/>
      <w:r w:rsidR="000E72C0">
        <w:t>Em hãy nêu các biện pháp chống ô nhiễm tiếng ồn.</w:t>
      </w:r>
      <w:proofErr w:type="gramEnd"/>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6D5E47">
      <w:pPr>
        <w:spacing w:before="40" w:after="20" w:line="240" w:lineRule="auto"/>
        <w:jc w:val="both"/>
      </w:pPr>
      <w:r>
        <w:t>……………………………………………………………………………………………….</w:t>
      </w:r>
    </w:p>
    <w:p w:rsidR="00324679" w:rsidRDefault="00324679" w:rsidP="00A60C66">
      <w:pPr>
        <w:spacing w:before="120" w:after="120"/>
        <w:jc w:val="both"/>
      </w:pPr>
    </w:p>
    <w:p w:rsidR="00A60C66" w:rsidRDefault="00A60C66" w:rsidP="00EE29D1">
      <w:pPr>
        <w:spacing w:after="0" w:line="240" w:lineRule="auto"/>
        <w:jc w:val="center"/>
        <w:rPr>
          <w:b/>
          <w:sz w:val="38"/>
        </w:rPr>
      </w:pPr>
      <w:r w:rsidRPr="00EE29D1">
        <w:rPr>
          <w:b/>
          <w:sz w:val="38"/>
        </w:rPr>
        <w:lastRenderedPageBreak/>
        <w:t xml:space="preserve">ÔN TẬP HỌC KÌ </w:t>
      </w:r>
      <w:proofErr w:type="gramStart"/>
      <w:r w:rsidRPr="00EE29D1">
        <w:rPr>
          <w:b/>
          <w:sz w:val="38"/>
        </w:rPr>
        <w:t xml:space="preserve">I </w:t>
      </w:r>
      <w:r w:rsidR="00184338" w:rsidRPr="00EE29D1">
        <w:rPr>
          <w:b/>
          <w:sz w:val="38"/>
        </w:rPr>
        <w:t xml:space="preserve"> -</w:t>
      </w:r>
      <w:proofErr w:type="gramEnd"/>
      <w:r w:rsidR="00184338" w:rsidRPr="00EE29D1">
        <w:rPr>
          <w:b/>
          <w:sz w:val="38"/>
        </w:rPr>
        <w:t xml:space="preserve"> </w:t>
      </w:r>
      <w:r w:rsidRPr="00EE29D1">
        <w:rPr>
          <w:b/>
          <w:sz w:val="38"/>
        </w:rPr>
        <w:t>VẬT LÍ 6</w:t>
      </w:r>
    </w:p>
    <w:p w:rsidR="00EE29D1" w:rsidRPr="00EE29D1" w:rsidRDefault="00EE29D1" w:rsidP="00EE29D1">
      <w:pPr>
        <w:spacing w:after="0" w:line="240" w:lineRule="auto"/>
        <w:jc w:val="center"/>
        <w:rPr>
          <w:b/>
          <w:sz w:val="30"/>
        </w:rPr>
      </w:pPr>
    </w:p>
    <w:p w:rsidR="00A60C66" w:rsidRDefault="00A60C66" w:rsidP="00EE29D1">
      <w:pPr>
        <w:spacing w:after="0" w:line="240" w:lineRule="auto"/>
        <w:jc w:val="both"/>
      </w:pPr>
      <w:r w:rsidRPr="00E14E62">
        <w:rPr>
          <w:b/>
          <w:u w:val="single"/>
        </w:rPr>
        <w:t>Câu 1</w:t>
      </w:r>
      <w:r>
        <w:t xml:space="preserve">: Giới hạn </w:t>
      </w:r>
      <w:proofErr w:type="gramStart"/>
      <w:r>
        <w:t>đo,</w:t>
      </w:r>
      <w:proofErr w:type="gramEnd"/>
      <w:r>
        <w:t xml:space="preserve"> độ chia nhỏ nhất của thước.</w:t>
      </w:r>
    </w:p>
    <w:p w:rsidR="00A60C66" w:rsidRDefault="00A60C66" w:rsidP="00EE29D1">
      <w:pPr>
        <w:spacing w:after="0" w:line="240" w:lineRule="auto"/>
        <w:jc w:val="both"/>
      </w:pPr>
      <w:r>
        <w:t>- Giới hạn đo của thước là độ dài lớn nhất ghi trên thước.</w:t>
      </w:r>
    </w:p>
    <w:p w:rsidR="00A60C66" w:rsidRDefault="00A60C66" w:rsidP="00EE29D1">
      <w:pPr>
        <w:spacing w:after="0" w:line="240" w:lineRule="auto"/>
        <w:jc w:val="both"/>
      </w:pPr>
      <w:proofErr w:type="gramStart"/>
      <w:r>
        <w:t>- Độ chia nhỏ nhất của thước là độ dài giữa hai vạch chia liên tiếp trên thước.</w:t>
      </w:r>
      <w:proofErr w:type="gramEnd"/>
    </w:p>
    <w:p w:rsidR="00A60C66" w:rsidRDefault="00A60C66" w:rsidP="00EE29D1">
      <w:pPr>
        <w:spacing w:after="0" w:line="240" w:lineRule="auto"/>
        <w:jc w:val="both"/>
      </w:pPr>
      <w:r>
        <w:t xml:space="preserve"> </w:t>
      </w:r>
      <w:r w:rsidRPr="00E14E62">
        <w:rPr>
          <w:b/>
          <w:u w:val="single"/>
        </w:rPr>
        <w:t>Câu 2</w:t>
      </w:r>
      <w:r>
        <w:t xml:space="preserve">: Lực đàn hồi xuất hiện khi nào? </w:t>
      </w:r>
      <w:proofErr w:type="gramStart"/>
      <w:r>
        <w:t>Đặc điểm của lực đàn hồi.</w:t>
      </w:r>
      <w:proofErr w:type="gramEnd"/>
    </w:p>
    <w:p w:rsidR="00A60C66" w:rsidRDefault="00A60C66" w:rsidP="00EE29D1">
      <w:pPr>
        <w:spacing w:after="0" w:line="240" w:lineRule="auto"/>
        <w:ind w:firstLine="284"/>
        <w:jc w:val="both"/>
      </w:pPr>
      <w:r>
        <w:t>- Khi lò xo bị né</w:t>
      </w:r>
      <w:r w:rsidR="00207AA8">
        <w:t>n</w:t>
      </w:r>
      <w:bookmarkStart w:id="0" w:name="_GoBack"/>
      <w:bookmarkEnd w:id="0"/>
      <w:r>
        <w:t xml:space="preserve"> hoặc kéo dãn, thì nó sẽ tác dụng lực đàn hồi lên các vật tiếp xúc (hoặc gắn) với hai đầu của nó.</w:t>
      </w:r>
    </w:p>
    <w:p w:rsidR="00D80E63" w:rsidRDefault="00D80E63" w:rsidP="00EE29D1">
      <w:pPr>
        <w:spacing w:after="0" w:line="240" w:lineRule="auto"/>
        <w:ind w:firstLine="284"/>
        <w:jc w:val="both"/>
      </w:pPr>
      <w:proofErr w:type="gramStart"/>
      <w:r>
        <w:t>- Độ biến dạng của lò xo càng lớn, thì lực đàn hồi càng lớn.</w:t>
      </w:r>
      <w:proofErr w:type="gramEnd"/>
    </w:p>
    <w:p w:rsidR="00A60C66" w:rsidRPr="00EB58D6" w:rsidRDefault="00A60C66" w:rsidP="00EE29D1">
      <w:pPr>
        <w:spacing w:after="0" w:line="240" w:lineRule="auto"/>
        <w:jc w:val="both"/>
        <w:rPr>
          <w:spacing w:val="-4"/>
        </w:rPr>
      </w:pPr>
      <w:r w:rsidRPr="00EB58D6">
        <w:rPr>
          <w:b/>
          <w:spacing w:val="-4"/>
          <w:u w:val="single"/>
        </w:rPr>
        <w:t>Câu 3</w:t>
      </w:r>
      <w:r w:rsidRPr="00EB58D6">
        <w:rPr>
          <w:spacing w:val="-4"/>
        </w:rPr>
        <w:t xml:space="preserve">: </w:t>
      </w:r>
      <w:r w:rsidR="00D80E63" w:rsidRPr="00EB58D6">
        <w:rPr>
          <w:spacing w:val="-4"/>
        </w:rPr>
        <w:t xml:space="preserve">Khối lượng riêng của một chất được xác định như thế nào? Công thức tính </w:t>
      </w:r>
      <w:r w:rsidR="006678BB" w:rsidRPr="00EB58D6">
        <w:rPr>
          <w:spacing w:val="-4"/>
        </w:rPr>
        <w:t>và đơn vị.</w:t>
      </w:r>
    </w:p>
    <w:p w:rsidR="00A60C66" w:rsidRDefault="00A60C66" w:rsidP="00EE29D1">
      <w:pPr>
        <w:spacing w:after="0" w:line="240" w:lineRule="auto"/>
        <w:ind w:firstLine="284"/>
        <w:jc w:val="both"/>
      </w:pPr>
      <w:r>
        <w:t xml:space="preserve">- </w:t>
      </w:r>
      <w:r w:rsidR="006678BB">
        <w:t>Khối lượng riêng của một chất được xác định bằng khối lượng của một đơn vị thể tích (1m</w:t>
      </w:r>
      <w:r w:rsidR="006678BB" w:rsidRPr="006678BB">
        <w:rPr>
          <w:vertAlign w:val="superscript"/>
        </w:rPr>
        <w:t>3</w:t>
      </w:r>
      <w:r w:rsidR="006678BB">
        <w:t>) chất đó:</w:t>
      </w:r>
    </w:p>
    <w:p w:rsidR="00A60C66" w:rsidRDefault="00A60C66" w:rsidP="00EE29D1">
      <w:pPr>
        <w:spacing w:after="0" w:line="240" w:lineRule="auto"/>
        <w:ind w:firstLine="284"/>
        <w:jc w:val="both"/>
      </w:pPr>
      <w:r>
        <w:t xml:space="preserve">- </w:t>
      </w:r>
      <w:r w:rsidR="006678BB">
        <w:t xml:space="preserve">Công </w:t>
      </w:r>
      <w:r w:rsidR="008C6482">
        <w:t>t</w:t>
      </w:r>
      <w:r w:rsidR="006678BB">
        <w:t>hức:</w:t>
      </w:r>
      <w:r w:rsidR="008C6482">
        <w:t xml:space="preserve"> </w:t>
      </w:r>
      <w:r w:rsidR="002E7A38" w:rsidRPr="008C6482">
        <w:rPr>
          <w:position w:val="-24"/>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31.3pt" o:ole="">
            <v:imagedata r:id="rId6" o:title=""/>
          </v:shape>
          <o:OLEObject Type="Embed" ProgID="Equation.DSMT4" ShapeID="_x0000_i1025" DrawAspect="Content" ObjectID="_1604128198" r:id="rId7"/>
        </w:object>
      </w:r>
    </w:p>
    <w:p w:rsidR="002E7A38" w:rsidRDefault="00A60C66" w:rsidP="00EE29D1">
      <w:pPr>
        <w:spacing w:after="0" w:line="240" w:lineRule="auto"/>
        <w:ind w:firstLine="284"/>
        <w:jc w:val="both"/>
      </w:pPr>
      <w:r>
        <w:t xml:space="preserve">- </w:t>
      </w:r>
      <w:r w:rsidR="002E7A38">
        <w:t xml:space="preserve">Đơn vị: </w:t>
      </w:r>
      <w:r w:rsidR="002E7A38" w:rsidRPr="002E7A38">
        <w:rPr>
          <w:position w:val="-24"/>
        </w:rPr>
        <w:object w:dxaOrig="420" w:dyaOrig="620">
          <v:shape id="_x0000_i1026" type="#_x0000_t75" style="width:20.65pt;height:31.3pt" o:ole="">
            <v:imagedata r:id="rId8" o:title=""/>
          </v:shape>
          <o:OLEObject Type="Embed" ProgID="Equation.DSMT4" ShapeID="_x0000_i1026" DrawAspect="Content" ObjectID="_1604128199" r:id="rId9"/>
        </w:object>
      </w:r>
    </w:p>
    <w:p w:rsidR="00A60C66" w:rsidRDefault="00A60C66" w:rsidP="00EE29D1">
      <w:pPr>
        <w:spacing w:after="0" w:line="240" w:lineRule="auto"/>
        <w:jc w:val="both"/>
      </w:pPr>
      <w:r w:rsidRPr="00E14E62">
        <w:rPr>
          <w:b/>
          <w:u w:val="single"/>
        </w:rPr>
        <w:t>Câu 4</w:t>
      </w:r>
      <w:r>
        <w:t xml:space="preserve">: </w:t>
      </w:r>
      <w:r w:rsidR="00F90670">
        <w:t>Khi đo trên cơ thể khách h</w:t>
      </w:r>
      <w:r w:rsidR="00184338">
        <w:t>à</w:t>
      </w:r>
      <w:r w:rsidR="00F90670">
        <w:t xml:space="preserve">ng thì dùng thước dây, khi đo trên vải thì </w:t>
      </w:r>
      <w:proofErr w:type="gramStart"/>
      <w:r w:rsidR="00F90670">
        <w:t xml:space="preserve">dùng </w:t>
      </w:r>
      <w:r>
        <w:t xml:space="preserve"> </w:t>
      </w:r>
      <w:r w:rsidR="00F90670">
        <w:t>thước</w:t>
      </w:r>
      <w:proofErr w:type="gramEnd"/>
      <w:r w:rsidR="00F90670">
        <w:t xml:space="preserve"> cây. </w:t>
      </w:r>
      <w:proofErr w:type="gramStart"/>
      <w:r w:rsidR="00F90670">
        <w:t>Giải thích?</w:t>
      </w:r>
      <w:proofErr w:type="gramEnd"/>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E29D1" w:rsidRDefault="00EE29D1" w:rsidP="00EE29D1">
      <w:pPr>
        <w:spacing w:after="0" w:line="240" w:lineRule="auto"/>
        <w:jc w:val="both"/>
      </w:pPr>
      <w:r>
        <w:t>……………………………………………………………………………………………….</w:t>
      </w:r>
    </w:p>
    <w:p w:rsidR="00A60C66" w:rsidRDefault="00A60C66" w:rsidP="00EE29D1">
      <w:pPr>
        <w:spacing w:after="0" w:line="240" w:lineRule="auto"/>
        <w:jc w:val="both"/>
      </w:pPr>
      <w:r w:rsidRPr="00E14E62">
        <w:rPr>
          <w:b/>
          <w:u w:val="single"/>
        </w:rPr>
        <w:t>Câu 5</w:t>
      </w:r>
      <w:r>
        <w:t xml:space="preserve">: </w:t>
      </w:r>
      <w:r w:rsidR="00BD58AB">
        <w:t>Một chiếc thuyền thả neo nằm trên dòng nước, có chịu tác dụng của hai lực cân bằng không?</w:t>
      </w:r>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B58D6" w:rsidRDefault="00EB58D6" w:rsidP="00EE29D1">
      <w:pPr>
        <w:spacing w:after="0" w:line="240" w:lineRule="auto"/>
        <w:jc w:val="both"/>
      </w:pPr>
      <w:r>
        <w:t>……………………………………………………………………………………………….</w:t>
      </w:r>
    </w:p>
    <w:p w:rsidR="00A60C66" w:rsidRDefault="00A60C66" w:rsidP="00EE29D1">
      <w:pPr>
        <w:spacing w:after="0" w:line="240" w:lineRule="auto"/>
        <w:jc w:val="both"/>
      </w:pPr>
      <w:r w:rsidRPr="00E14E62">
        <w:rPr>
          <w:b/>
          <w:u w:val="single"/>
        </w:rPr>
        <w:t>Câu 6:</w:t>
      </w:r>
      <w:r>
        <w:t xml:space="preserve"> </w:t>
      </w:r>
      <w:r w:rsidR="001035CA">
        <w:t xml:space="preserve">Treo một vật có khối lượng 40g vào lò xo thì ta thấy lò xo dãn ra thì dừng lại. </w:t>
      </w:r>
      <w:proofErr w:type="gramStart"/>
      <w:r w:rsidR="001035CA">
        <w:t>Tính</w:t>
      </w:r>
      <w:r w:rsidR="001C03A8">
        <w:t xml:space="preserve"> độ lớn lực đàn hồi tác dụng vào lò xo.</w:t>
      </w:r>
      <w:proofErr w:type="gramEnd"/>
      <w:r w:rsidR="001C03A8">
        <w:t xml:space="preserve"> </w:t>
      </w:r>
      <w:proofErr w:type="gramStart"/>
      <w:r w:rsidR="001C03A8">
        <w:t>Vật đó chịu tác dụng của mấy lực, các lực này có đặc điểm gì</w:t>
      </w:r>
      <w:r w:rsidR="006318DE">
        <w:t>?</w:t>
      </w:r>
      <w:proofErr w:type="gramEnd"/>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B58D6" w:rsidRDefault="00EB58D6" w:rsidP="00EE29D1">
      <w:pPr>
        <w:spacing w:after="0" w:line="240" w:lineRule="auto"/>
        <w:jc w:val="both"/>
      </w:pPr>
      <w:r>
        <w:t>……………………………………………………………………………………………….</w:t>
      </w:r>
    </w:p>
    <w:p w:rsidR="00A60C66" w:rsidRDefault="00A60C66" w:rsidP="00EE29D1">
      <w:pPr>
        <w:spacing w:after="0" w:line="240" w:lineRule="auto"/>
        <w:jc w:val="both"/>
      </w:pPr>
      <w:r w:rsidRPr="00E14E62">
        <w:rPr>
          <w:b/>
          <w:u w:val="single"/>
        </w:rPr>
        <w:t>Câu 7</w:t>
      </w:r>
      <w:r>
        <w:t xml:space="preserve">: </w:t>
      </w:r>
      <w:r w:rsidR="006318DE">
        <w:t xml:space="preserve">Treo một vật vào lò xo thì lò xo dãn ra và dừng lại. </w:t>
      </w:r>
      <w:proofErr w:type="gramStart"/>
      <w:r w:rsidR="006318DE">
        <w:t xml:space="preserve">Khi đó lò xo </w:t>
      </w:r>
      <w:r w:rsidR="00DC544C">
        <w:t xml:space="preserve">chịu </w:t>
      </w:r>
      <w:r w:rsidR="006318DE">
        <w:t>tác dụng của mấy lực?</w:t>
      </w:r>
      <w:proofErr w:type="gramEnd"/>
      <w:r w:rsidR="006318DE">
        <w:t xml:space="preserve"> </w:t>
      </w:r>
      <w:proofErr w:type="gramStart"/>
      <w:r w:rsidR="006318DE">
        <w:t>Kể tên?</w:t>
      </w:r>
      <w:proofErr w:type="gramEnd"/>
      <w:r w:rsidR="006318DE">
        <w:t xml:space="preserve"> </w:t>
      </w:r>
      <w:proofErr w:type="gramStart"/>
      <w:r w:rsidR="006318DE">
        <w:t>Các lực này có đặc điểm gì?</w:t>
      </w:r>
      <w:proofErr w:type="gramEnd"/>
      <w:r w:rsidR="006318DE">
        <w:t xml:space="preserve"> </w:t>
      </w:r>
      <w:proofErr w:type="gramStart"/>
      <w:r w:rsidR="006318DE">
        <w:t>Nêu đặc điểm</w:t>
      </w:r>
      <w:r w:rsidR="00DC544C">
        <w:t>.</w:t>
      </w:r>
      <w:proofErr w:type="gramEnd"/>
      <w:r w:rsidR="009071BB">
        <w:t xml:space="preserve"> </w:t>
      </w:r>
      <w:proofErr w:type="gramStart"/>
      <w:r w:rsidR="00DC544C">
        <w:t xml:space="preserve">Khi </w:t>
      </w:r>
      <w:r w:rsidR="009071BB">
        <w:t>cắt dây có hiện tượng gì xảy ra, giải thích.</w:t>
      </w:r>
      <w:proofErr w:type="gramEnd"/>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B58D6" w:rsidRDefault="00EB58D6" w:rsidP="00EE29D1">
      <w:pPr>
        <w:spacing w:after="0" w:line="240" w:lineRule="auto"/>
        <w:jc w:val="both"/>
      </w:pPr>
      <w:r>
        <w:t>……………………………………………………………………………………………….</w:t>
      </w:r>
    </w:p>
    <w:p w:rsidR="00EB58D6" w:rsidRDefault="00EB58D6" w:rsidP="00EE29D1">
      <w:pPr>
        <w:spacing w:after="0" w:line="240" w:lineRule="auto"/>
        <w:jc w:val="both"/>
      </w:pPr>
    </w:p>
    <w:p w:rsidR="00A60C66" w:rsidRDefault="00A60C66" w:rsidP="00EE29D1">
      <w:pPr>
        <w:spacing w:after="0" w:line="240" w:lineRule="auto"/>
        <w:jc w:val="both"/>
      </w:pPr>
      <w:r w:rsidRPr="00E14E62">
        <w:rPr>
          <w:b/>
          <w:u w:val="single"/>
        </w:rPr>
        <w:t>Câu 8</w:t>
      </w:r>
      <w:r>
        <w:t xml:space="preserve">: </w:t>
      </w:r>
      <w:r w:rsidR="009071BB">
        <w:t xml:space="preserve">Vỏ chai nước có ghi 500ml. Tính khối lượng tối đa mà chai có thể chứa. </w:t>
      </w:r>
      <w:proofErr w:type="gramStart"/>
      <w:r w:rsidR="009071BB">
        <w:t>Biết khối lượng riêng của nước 1000kg/m</w:t>
      </w:r>
      <w:r w:rsidR="009071BB" w:rsidRPr="009071BB">
        <w:rPr>
          <w:vertAlign w:val="superscript"/>
        </w:rPr>
        <w:t>3</w:t>
      </w:r>
      <w:r w:rsidR="0025103F">
        <w:t>.</w:t>
      </w:r>
      <w:proofErr w:type="gramEnd"/>
    </w:p>
    <w:p w:rsidR="00216287" w:rsidRDefault="00216287" w:rsidP="00EE29D1">
      <w:pPr>
        <w:spacing w:after="0" w:line="240" w:lineRule="auto"/>
        <w:jc w:val="both"/>
      </w:pPr>
      <w:r>
        <w:t>……………………………………………………………………………………………….</w:t>
      </w:r>
    </w:p>
    <w:p w:rsidR="00216287" w:rsidRDefault="00216287" w:rsidP="00EE29D1">
      <w:pPr>
        <w:spacing w:after="0" w:line="240" w:lineRule="auto"/>
        <w:jc w:val="both"/>
      </w:pPr>
      <w:r>
        <w:t>……………………………………………………………………………………………….</w:t>
      </w:r>
    </w:p>
    <w:p w:rsidR="00216287" w:rsidRDefault="00216287" w:rsidP="00EE29D1">
      <w:pPr>
        <w:spacing w:after="0" w:line="240" w:lineRule="auto"/>
        <w:jc w:val="both"/>
      </w:pPr>
      <w:r>
        <w:t>……………………………………………………………………………………………….</w:t>
      </w:r>
    </w:p>
    <w:p w:rsidR="00EE29D1" w:rsidRDefault="00EE29D1" w:rsidP="00EE29D1">
      <w:pPr>
        <w:spacing w:after="0" w:line="240" w:lineRule="auto"/>
        <w:jc w:val="both"/>
      </w:pPr>
      <w:r>
        <w:t>……………………………………………………………………………………………….</w:t>
      </w:r>
    </w:p>
    <w:p w:rsidR="00A60C66" w:rsidRDefault="00A60C66" w:rsidP="00EE29D1">
      <w:pPr>
        <w:spacing w:after="0" w:line="240" w:lineRule="auto"/>
        <w:jc w:val="both"/>
      </w:pPr>
      <w:r w:rsidRPr="00E14E62">
        <w:rPr>
          <w:b/>
          <w:u w:val="single"/>
        </w:rPr>
        <w:lastRenderedPageBreak/>
        <w:t>Câu 9</w:t>
      </w:r>
      <w:r>
        <w:t xml:space="preserve">: </w:t>
      </w:r>
      <w:r w:rsidR="0025103F">
        <w:t>Để đo chiều dài bảng lớp, ta nên sử dụng dụng cụ gì để đo? Và đơn vị đo là gì? Một bạn đo được 4 lần chiều dài thước và phần còn lại là ½ chiều dài thướ</w:t>
      </w:r>
      <w:r w:rsidR="00D02283">
        <w:t xml:space="preserve">c. </w:t>
      </w:r>
      <w:proofErr w:type="gramStart"/>
      <w:r w:rsidR="00D02283">
        <w:t>Vậy bảng có chiều dài là bao nhiêu, biết GHĐ của thước là 50cm.</w:t>
      </w:r>
      <w:proofErr w:type="gramEnd"/>
    </w:p>
    <w:p w:rsidR="00216287" w:rsidRDefault="00216287" w:rsidP="00EE29D1">
      <w:pPr>
        <w:spacing w:after="0" w:line="240" w:lineRule="auto"/>
        <w:jc w:val="both"/>
      </w:pPr>
      <w:r>
        <w:t>……………………………………………………………………………………………….</w:t>
      </w:r>
    </w:p>
    <w:p w:rsidR="00216287" w:rsidRDefault="00216287" w:rsidP="00EE29D1">
      <w:pPr>
        <w:spacing w:after="0" w:line="240" w:lineRule="auto"/>
        <w:jc w:val="both"/>
      </w:pPr>
      <w:r>
        <w:t>……………………………………………………………………………………………….</w:t>
      </w:r>
    </w:p>
    <w:p w:rsidR="00216287" w:rsidRDefault="00216287" w:rsidP="00EE29D1">
      <w:pPr>
        <w:spacing w:after="0" w:line="240" w:lineRule="auto"/>
        <w:jc w:val="both"/>
      </w:pPr>
      <w:r>
        <w:t>……………………………………………………………………………………………….</w:t>
      </w:r>
    </w:p>
    <w:p w:rsidR="00A60C66" w:rsidRDefault="00A60C66" w:rsidP="00EE29D1">
      <w:pPr>
        <w:spacing w:after="0" w:line="240" w:lineRule="auto"/>
        <w:jc w:val="both"/>
      </w:pPr>
      <w:r w:rsidRPr="00E14E62">
        <w:rPr>
          <w:b/>
          <w:u w:val="single"/>
        </w:rPr>
        <w:t>Câu 10</w:t>
      </w:r>
      <w:r>
        <w:t xml:space="preserve">: </w:t>
      </w:r>
      <w:r w:rsidR="009C2FB3">
        <w:t xml:space="preserve">Cho sơ đồ căn phòng. </w:t>
      </w:r>
      <w:proofErr w:type="gramStart"/>
      <w:r w:rsidR="009C2FB3">
        <w:t>Tỉ lệ 1/150.</w:t>
      </w:r>
      <w:proofErr w:type="gramEnd"/>
      <w:r w:rsidR="009C2FB3">
        <w:t xml:space="preserve"> Tính diện tích thực tế của căn phòng.</w:t>
      </w:r>
      <w:r w:rsidR="00216287">
        <w:t xml:space="preserve"> </w:t>
      </w:r>
      <w:proofErr w:type="gramStart"/>
      <w:r w:rsidR="00216287">
        <w:t>Vẽ hình.</w:t>
      </w:r>
      <w:proofErr w:type="gramEnd"/>
    </w:p>
    <w:p w:rsidR="00216287" w:rsidRDefault="00216287" w:rsidP="00EE29D1">
      <w:pPr>
        <w:spacing w:after="0" w:line="240" w:lineRule="auto"/>
        <w:jc w:val="both"/>
      </w:pPr>
      <w:r>
        <w:t>……………………………………………………………………………………………….</w:t>
      </w:r>
    </w:p>
    <w:p w:rsidR="00216287" w:rsidRDefault="00216287" w:rsidP="00EE29D1">
      <w:pPr>
        <w:spacing w:after="0" w:line="240" w:lineRule="auto"/>
        <w:jc w:val="both"/>
      </w:pPr>
      <w:r>
        <w:t>……………………………………………………………………………………………….</w:t>
      </w:r>
    </w:p>
    <w:p w:rsidR="00216287" w:rsidRDefault="00216287" w:rsidP="00EE29D1">
      <w:pPr>
        <w:spacing w:after="0" w:line="240" w:lineRule="auto"/>
        <w:jc w:val="both"/>
      </w:pPr>
      <w:r>
        <w:t>……………………………………………………………………………………………….</w:t>
      </w:r>
    </w:p>
    <w:p w:rsidR="009C2FB3" w:rsidRDefault="00A60C66" w:rsidP="00EE29D1">
      <w:pPr>
        <w:spacing w:after="0" w:line="240" w:lineRule="auto"/>
        <w:jc w:val="both"/>
      </w:pPr>
      <w:r w:rsidRPr="00E14E62">
        <w:rPr>
          <w:b/>
          <w:u w:val="single"/>
        </w:rPr>
        <w:t>Câu 11</w:t>
      </w:r>
      <w:r>
        <w:t xml:space="preserve">: </w:t>
      </w:r>
      <w:r w:rsidR="009C2FB3">
        <w:t>Một bình chia độ chứa 50cm</w:t>
      </w:r>
      <w:r w:rsidR="009C2FB3" w:rsidRPr="00216287">
        <w:rPr>
          <w:vertAlign w:val="superscript"/>
        </w:rPr>
        <w:t>3</w:t>
      </w:r>
      <w:r w:rsidR="009C2FB3">
        <w:t xml:space="preserve"> nước, người ta thả vào bình 3 viên bi, mực nước dâng lên tới vạch 65cm</w:t>
      </w:r>
      <w:r w:rsidR="009C2FB3" w:rsidRPr="00216287">
        <w:rPr>
          <w:vertAlign w:val="superscript"/>
        </w:rPr>
        <w:t>3</w:t>
      </w:r>
      <w:r w:rsidR="009C2FB3">
        <w:t xml:space="preserve">. </w:t>
      </w:r>
      <w:proofErr w:type="gramStart"/>
      <w:r w:rsidR="009C2FB3">
        <w:t>Thể tích 3 viên bi là bao nhiêu?</w:t>
      </w:r>
      <w:proofErr w:type="gramEnd"/>
      <w:r w:rsidR="009C2FB3">
        <w:t xml:space="preserve"> Cho biết đơn vị và dụng cụ đo của thể tích?</w:t>
      </w:r>
    </w:p>
    <w:p w:rsidR="00216287" w:rsidRDefault="00216287" w:rsidP="00EE29D1">
      <w:pPr>
        <w:spacing w:after="0" w:line="240" w:lineRule="auto"/>
        <w:jc w:val="both"/>
      </w:pPr>
      <w:r>
        <w:t>……………………………………………………………………………………………….</w:t>
      </w:r>
    </w:p>
    <w:p w:rsidR="00216287" w:rsidRDefault="00216287" w:rsidP="00EE29D1">
      <w:pPr>
        <w:spacing w:after="0" w:line="240" w:lineRule="auto"/>
        <w:jc w:val="both"/>
      </w:pPr>
      <w:r>
        <w:t>……………………………………………………………………………………………….</w:t>
      </w:r>
    </w:p>
    <w:p w:rsidR="00216287" w:rsidRDefault="00216287" w:rsidP="00EE29D1">
      <w:pPr>
        <w:spacing w:after="0" w:line="240" w:lineRule="auto"/>
        <w:jc w:val="both"/>
      </w:pPr>
      <w:r>
        <w:t>……………………………………………………………………………………………….</w:t>
      </w:r>
    </w:p>
    <w:p w:rsidR="00A60C66" w:rsidRDefault="00A60C66" w:rsidP="00EE29D1">
      <w:pPr>
        <w:spacing w:after="0" w:line="240" w:lineRule="auto"/>
        <w:jc w:val="both"/>
      </w:pPr>
      <w:r w:rsidRPr="00E14E62">
        <w:rPr>
          <w:b/>
          <w:u w:val="single"/>
        </w:rPr>
        <w:t>Câu 12</w:t>
      </w:r>
      <w:r>
        <w:t xml:space="preserve">: </w:t>
      </w:r>
      <w:r w:rsidR="009C2FB3">
        <w:t xml:space="preserve">Một hộp bút được đặt nằm yên trên mặt bàn, hộp bút chịu tác dụng </w:t>
      </w:r>
      <w:r w:rsidR="00DC4975">
        <w:t xml:space="preserve">của mấy lực, nêu tên các lực. </w:t>
      </w:r>
      <w:proofErr w:type="gramStart"/>
      <w:r w:rsidR="00DC4975">
        <w:t>Các lực này có đặc điểm gì?</w:t>
      </w:r>
      <w:proofErr w:type="gramEnd"/>
      <w:r w:rsidR="00DC4975">
        <w:t xml:space="preserve"> </w:t>
      </w:r>
      <w:proofErr w:type="gramStart"/>
      <w:r w:rsidR="00DC4975">
        <w:t>Nêu ra?</w:t>
      </w:r>
      <w:proofErr w:type="gramEnd"/>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A60C66" w:rsidRDefault="00A60C66" w:rsidP="00EE29D1">
      <w:pPr>
        <w:spacing w:after="0" w:line="240" w:lineRule="auto"/>
        <w:jc w:val="both"/>
        <w:rPr>
          <w:spacing w:val="-4"/>
        </w:rPr>
      </w:pPr>
      <w:r w:rsidRPr="004A344E">
        <w:rPr>
          <w:b/>
          <w:spacing w:val="-4"/>
          <w:u w:val="single"/>
        </w:rPr>
        <w:t>Câu 13</w:t>
      </w:r>
      <w:r w:rsidRPr="004A344E">
        <w:rPr>
          <w:spacing w:val="-4"/>
        </w:rPr>
        <w:t xml:space="preserve">: </w:t>
      </w:r>
      <w:r w:rsidR="00DC4975" w:rsidRPr="004A344E">
        <w:rPr>
          <w:spacing w:val="-4"/>
        </w:rPr>
        <w:t xml:space="preserve">Một học sinh dùng </w:t>
      </w:r>
      <w:proofErr w:type="gramStart"/>
      <w:r w:rsidR="00DC4975" w:rsidRPr="004A344E">
        <w:rPr>
          <w:spacing w:val="-4"/>
        </w:rPr>
        <w:t>tay</w:t>
      </w:r>
      <w:proofErr w:type="gramEnd"/>
      <w:r w:rsidR="00DC4975" w:rsidRPr="004A344E">
        <w:rPr>
          <w:spacing w:val="-4"/>
        </w:rPr>
        <w:t xml:space="preserve"> đầy chiếc xe chuyển động. Bạn đó đã tác dụ</w:t>
      </w:r>
      <w:r w:rsidR="009F20B8" w:rsidRPr="004A344E">
        <w:rPr>
          <w:spacing w:val="-4"/>
        </w:rPr>
        <w:t xml:space="preserve">ng vào </w:t>
      </w:r>
      <w:proofErr w:type="gramStart"/>
      <w:r w:rsidR="009F20B8" w:rsidRPr="004A344E">
        <w:rPr>
          <w:spacing w:val="-4"/>
        </w:rPr>
        <w:t>xe</w:t>
      </w:r>
      <w:proofErr w:type="gramEnd"/>
      <w:r w:rsidR="009F20B8" w:rsidRPr="004A344E">
        <w:rPr>
          <w:spacing w:val="-4"/>
        </w:rPr>
        <w:t xml:space="preserve"> một đại lượng gì? </w:t>
      </w:r>
      <w:proofErr w:type="gramStart"/>
      <w:r w:rsidR="009F20B8" w:rsidRPr="004A344E">
        <w:rPr>
          <w:spacing w:val="-4"/>
        </w:rPr>
        <w:t>Kê tên?</w:t>
      </w:r>
      <w:proofErr w:type="gramEnd"/>
      <w:r w:rsidR="009F20B8" w:rsidRPr="004A344E">
        <w:rPr>
          <w:spacing w:val="-4"/>
        </w:rPr>
        <w:t xml:space="preserve"> </w:t>
      </w:r>
      <w:proofErr w:type="gramStart"/>
      <w:r w:rsidR="009F20B8" w:rsidRPr="004A344E">
        <w:rPr>
          <w:spacing w:val="-4"/>
        </w:rPr>
        <w:t>Nêu khái niệm của đại lượng đó nêu kết quả tác dụng của đại lượng đó?</w:t>
      </w:r>
      <w:proofErr w:type="gramEnd"/>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A60C66" w:rsidRDefault="00A60C66" w:rsidP="00EE29D1">
      <w:pPr>
        <w:spacing w:after="0" w:line="240" w:lineRule="auto"/>
        <w:jc w:val="both"/>
      </w:pPr>
      <w:r w:rsidRPr="00E14E62">
        <w:rPr>
          <w:b/>
          <w:u w:val="single"/>
        </w:rPr>
        <w:t>Câu 14</w:t>
      </w:r>
      <w:r>
        <w:t xml:space="preserve">: </w:t>
      </w:r>
      <w:r w:rsidR="009F20B8">
        <w:t xml:space="preserve">Một học sinh cấp 2 nặng 38 kg, vậy bạn đó bị Trái Đất tác dụng một lực là bao </w:t>
      </w:r>
      <w:proofErr w:type="gramStart"/>
      <w:r w:rsidR="009F20B8">
        <w:t>nhiêu</w:t>
      </w:r>
      <w:proofErr w:type="gramEnd"/>
      <w:r w:rsidR="009F20B8">
        <w:t xml:space="preserve"> Newton. </w:t>
      </w:r>
      <w:proofErr w:type="gramStart"/>
      <w:r w:rsidR="009F20B8">
        <w:t>Lực đó có tên gọi là gì?</w:t>
      </w:r>
      <w:proofErr w:type="gramEnd"/>
      <w:r w:rsidR="009F20B8">
        <w:t xml:space="preserve"> </w:t>
      </w:r>
      <w:proofErr w:type="gramStart"/>
      <w:r w:rsidR="009F20B8">
        <w:t>Cho biết phương, chiều và đơn vị của lực hút đó.</w:t>
      </w:r>
      <w:proofErr w:type="gramEnd"/>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p>
    <w:p w:rsidR="005F1E7B" w:rsidRDefault="005F1E7B" w:rsidP="00EE29D1">
      <w:pPr>
        <w:spacing w:after="0" w:line="240" w:lineRule="auto"/>
        <w:jc w:val="both"/>
      </w:pPr>
      <w:r w:rsidRPr="00E14E62">
        <w:rPr>
          <w:b/>
          <w:u w:val="single"/>
        </w:rPr>
        <w:t>Câu 1</w:t>
      </w:r>
      <w:r>
        <w:rPr>
          <w:b/>
          <w:u w:val="single"/>
        </w:rPr>
        <w:t>5</w:t>
      </w:r>
      <w:r>
        <w:t>: Hòa 50g muối ăn vào 0</w:t>
      </w:r>
      <w:proofErr w:type="gramStart"/>
      <w:r>
        <w:t>,5</w:t>
      </w:r>
      <w:proofErr w:type="gramEnd"/>
      <w:r>
        <w:t xml:space="preserve"> lít nước, xác đình khối lượng riêng và trọng lượng riêng của nước muối?</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5F1E7B" w:rsidRDefault="005F1E7B" w:rsidP="00EE29D1">
      <w:pPr>
        <w:spacing w:after="0" w:line="240" w:lineRule="auto"/>
        <w:jc w:val="both"/>
      </w:pPr>
      <w:r w:rsidRPr="00E14E62">
        <w:rPr>
          <w:b/>
          <w:u w:val="single"/>
        </w:rPr>
        <w:t>Câu 1</w:t>
      </w:r>
      <w:r>
        <w:rPr>
          <w:b/>
          <w:u w:val="single"/>
        </w:rPr>
        <w:t>6</w:t>
      </w:r>
      <w:r>
        <w:t>: Một kg bột giặt Viso có thể tích 900cm</w:t>
      </w:r>
      <w:r w:rsidRPr="004A344E">
        <w:rPr>
          <w:vertAlign w:val="superscript"/>
        </w:rPr>
        <w:t>3</w:t>
      </w:r>
      <w:r>
        <w:t xml:space="preserve">. </w:t>
      </w:r>
      <w:proofErr w:type="gramStart"/>
      <w:r>
        <w:t>Tính khối lượng riêng của bột giặt Viso và so sánh với khối lượng của nước.</w:t>
      </w:r>
      <w:proofErr w:type="gramEnd"/>
    </w:p>
    <w:p w:rsidR="004A344E" w:rsidRDefault="004A344E" w:rsidP="00EE29D1">
      <w:pPr>
        <w:spacing w:after="0" w:line="240" w:lineRule="auto"/>
        <w:jc w:val="both"/>
      </w:pPr>
      <w:r>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5F1E7B" w:rsidRDefault="005F1E7B" w:rsidP="00EE29D1">
      <w:pPr>
        <w:spacing w:after="0" w:line="240" w:lineRule="auto"/>
        <w:jc w:val="both"/>
      </w:pPr>
      <w:r w:rsidRPr="00E14E62">
        <w:rPr>
          <w:b/>
          <w:u w:val="single"/>
        </w:rPr>
        <w:t>Câu 1</w:t>
      </w:r>
      <w:r>
        <w:rPr>
          <w:b/>
          <w:u w:val="single"/>
        </w:rPr>
        <w:t>7</w:t>
      </w:r>
      <w:r>
        <w:t xml:space="preserve">: Một bình chứa có </w:t>
      </w:r>
      <w:r w:rsidR="00D84620">
        <w:t>GHĐ</w:t>
      </w:r>
      <w:r>
        <w:t xml:space="preserve"> là 1000cm</w:t>
      </w:r>
      <w:r w:rsidRPr="004A344E">
        <w:rPr>
          <w:vertAlign w:val="superscript"/>
        </w:rPr>
        <w:t>3</w:t>
      </w:r>
      <w:r>
        <w:t>, có thể tích chứa được 0,5 kg muối có khối lượng riêng là 1030</w:t>
      </w:r>
      <w:r w:rsidR="00371999">
        <w:t>kg/m</w:t>
      </w:r>
      <w:r w:rsidR="00371999" w:rsidRPr="00371999">
        <w:rPr>
          <w:vertAlign w:val="superscript"/>
        </w:rPr>
        <w:t>3</w:t>
      </w:r>
      <w:r w:rsidR="00371999">
        <w:t>.</w:t>
      </w:r>
    </w:p>
    <w:p w:rsidR="004A344E" w:rsidRDefault="004A344E" w:rsidP="00EE29D1">
      <w:pPr>
        <w:spacing w:after="0" w:line="240" w:lineRule="auto"/>
        <w:jc w:val="both"/>
      </w:pPr>
      <w:r>
        <w:t>……………………………………………………………………………………………….</w:t>
      </w:r>
    </w:p>
    <w:p w:rsidR="004A344E" w:rsidRDefault="004A344E" w:rsidP="00EE29D1">
      <w:pPr>
        <w:spacing w:after="0" w:line="240" w:lineRule="auto"/>
        <w:jc w:val="both"/>
      </w:pPr>
      <w:r>
        <w:t>……………………………………………………………………………………………….</w:t>
      </w:r>
    </w:p>
    <w:p w:rsidR="00A60C66" w:rsidRDefault="004A344E" w:rsidP="00EE29D1">
      <w:pPr>
        <w:spacing w:after="0" w:line="240" w:lineRule="auto"/>
        <w:jc w:val="both"/>
      </w:pPr>
      <w:r>
        <w:t>……………………………………………………………………………………………….</w:t>
      </w:r>
    </w:p>
    <w:sectPr w:rsidR="00A60C66" w:rsidSect="00BB19F3">
      <w:pgSz w:w="11907" w:h="16840" w:code="9"/>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EB5648"/>
    <w:multiLevelType w:val="hybridMultilevel"/>
    <w:tmpl w:val="D6B69772"/>
    <w:lvl w:ilvl="0" w:tplc="D73E217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F2532F6"/>
    <w:multiLevelType w:val="hybridMultilevel"/>
    <w:tmpl w:val="9A9C02BA"/>
    <w:lvl w:ilvl="0" w:tplc="630C4C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87B"/>
    <w:rsid w:val="000269B6"/>
    <w:rsid w:val="000E72C0"/>
    <w:rsid w:val="001035CA"/>
    <w:rsid w:val="00184338"/>
    <w:rsid w:val="001C03A8"/>
    <w:rsid w:val="00207AA8"/>
    <w:rsid w:val="00216287"/>
    <w:rsid w:val="0025103F"/>
    <w:rsid w:val="002619D6"/>
    <w:rsid w:val="00261A25"/>
    <w:rsid w:val="002D22EA"/>
    <w:rsid w:val="002E7A38"/>
    <w:rsid w:val="00324679"/>
    <w:rsid w:val="00371999"/>
    <w:rsid w:val="0039187B"/>
    <w:rsid w:val="004A344E"/>
    <w:rsid w:val="0059351E"/>
    <w:rsid w:val="005D378B"/>
    <w:rsid w:val="005E0333"/>
    <w:rsid w:val="005F1E7B"/>
    <w:rsid w:val="006318DE"/>
    <w:rsid w:val="006678BB"/>
    <w:rsid w:val="006A3C4D"/>
    <w:rsid w:val="006D36FA"/>
    <w:rsid w:val="006D5E47"/>
    <w:rsid w:val="007467FF"/>
    <w:rsid w:val="0076246D"/>
    <w:rsid w:val="008C6482"/>
    <w:rsid w:val="008F2630"/>
    <w:rsid w:val="009071BB"/>
    <w:rsid w:val="00942947"/>
    <w:rsid w:val="009B551B"/>
    <w:rsid w:val="009C2FB3"/>
    <w:rsid w:val="009F20B8"/>
    <w:rsid w:val="00A56D4A"/>
    <w:rsid w:val="00A60C66"/>
    <w:rsid w:val="00B20FA0"/>
    <w:rsid w:val="00B40E9F"/>
    <w:rsid w:val="00B95C65"/>
    <w:rsid w:val="00BB19F3"/>
    <w:rsid w:val="00BD58AB"/>
    <w:rsid w:val="00CE04A2"/>
    <w:rsid w:val="00D02283"/>
    <w:rsid w:val="00D80E63"/>
    <w:rsid w:val="00D84620"/>
    <w:rsid w:val="00DB6758"/>
    <w:rsid w:val="00DC4975"/>
    <w:rsid w:val="00DC544C"/>
    <w:rsid w:val="00E14E62"/>
    <w:rsid w:val="00EB58D6"/>
    <w:rsid w:val="00EE29D1"/>
    <w:rsid w:val="00F4219E"/>
    <w:rsid w:val="00F906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themeColor="text1"/>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19F3"/>
    <w:pPr>
      <w:ind w:left="720"/>
      <w:contextualSpacing/>
    </w:pPr>
  </w:style>
  <w:style w:type="paragraph" w:customStyle="1" w:styleId="MTDisplayEquation">
    <w:name w:val="MTDisplayEquation"/>
    <w:basedOn w:val="Normal"/>
    <w:next w:val="Normal"/>
    <w:link w:val="MTDisplayEquationChar"/>
    <w:rsid w:val="002E7A38"/>
    <w:pPr>
      <w:tabs>
        <w:tab w:val="center" w:pos="5100"/>
        <w:tab w:val="right" w:pos="10200"/>
      </w:tabs>
      <w:spacing w:before="120" w:after="120"/>
      <w:ind w:firstLine="284"/>
      <w:jc w:val="both"/>
    </w:pPr>
  </w:style>
  <w:style w:type="character" w:customStyle="1" w:styleId="MTDisplayEquationChar">
    <w:name w:val="MTDisplayEquation Char"/>
    <w:basedOn w:val="DefaultParagraphFont"/>
    <w:link w:val="MTDisplayEquation"/>
    <w:rsid w:val="002E7A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themeColor="text1"/>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19F3"/>
    <w:pPr>
      <w:ind w:left="720"/>
      <w:contextualSpacing/>
    </w:pPr>
  </w:style>
  <w:style w:type="paragraph" w:customStyle="1" w:styleId="MTDisplayEquation">
    <w:name w:val="MTDisplayEquation"/>
    <w:basedOn w:val="Normal"/>
    <w:next w:val="Normal"/>
    <w:link w:val="MTDisplayEquationChar"/>
    <w:rsid w:val="002E7A38"/>
    <w:pPr>
      <w:tabs>
        <w:tab w:val="center" w:pos="5100"/>
        <w:tab w:val="right" w:pos="10200"/>
      </w:tabs>
      <w:spacing w:before="120" w:after="120"/>
      <w:ind w:firstLine="284"/>
      <w:jc w:val="both"/>
    </w:pPr>
  </w:style>
  <w:style w:type="character" w:customStyle="1" w:styleId="MTDisplayEquationChar">
    <w:name w:val="MTDisplayEquation Char"/>
    <w:basedOn w:val="DefaultParagraphFont"/>
    <w:link w:val="MTDisplayEquation"/>
    <w:rsid w:val="002E7A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1</Pages>
  <Words>1229</Words>
  <Characters>701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www.hoangthienit.net</Company>
  <LinksUpToDate>false</LinksUpToDate>
  <CharactersWithSpaces>8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oto Tan Tan</dc:creator>
  <cp:lastModifiedBy>Photo Tan Tan</cp:lastModifiedBy>
  <cp:revision>14</cp:revision>
  <cp:lastPrinted>2018-11-19T03:10:00Z</cp:lastPrinted>
  <dcterms:created xsi:type="dcterms:W3CDTF">2018-11-15T04:47:00Z</dcterms:created>
  <dcterms:modified xsi:type="dcterms:W3CDTF">2018-11-19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